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(Remote Dictionary Server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远程字典服务，每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万次读写操作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-value databas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据库。与其类似的还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Bas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onoD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关系型数据库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通常用于处理复杂的数据，效率不够高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据库就应运而生，用来存取一些简单的数据，非常适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e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服务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将数据持久化到硬盘上，不过很多时候还是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当成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用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同样的机器上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emcache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达到百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qp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达到几十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qp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只能达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kqp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,1,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表示，不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需要给数据库取一个名字，例如本项目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witt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如果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不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pu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pu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它就会针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创建了一个空列表，并且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alu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添加到列表中，如果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就会存储一个普通的字符串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通过配置设置其最大占用内存大小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热点缓存导致缓存穿透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五种基本数据结构：</w:t>
      </w: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字符串：可用于存储图片，视频，还可以用作计算器，也可以用作分布式锁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默认最大存储值为</w:t>
      </w:r>
      <w:r>
        <w:rPr>
          <w:rFonts w:ascii="Times New Roman" w:eastAsiaTheme="majorEastAsia" w:hAnsi="Times New Roman" w:cs="Times New Roman"/>
          <w:sz w:val="28"/>
          <w:szCs w:val="28"/>
        </w:rPr>
        <w:t>512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et key value, get 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操作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/>
          <w:sz w:val="28"/>
          <w:szCs w:val="28"/>
        </w:rPr>
        <w:t>(simple dynamic strin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简单动态字符串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实现字符串，它采用预分配冗余空间的方式来减少内存频繁分配。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5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and 5 msb of string length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8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8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8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16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16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16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truct __attribute__ ((__packed__)) sdshdr32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32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32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struct 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__attribute__ ((__packed__))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sdshdr64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64_t len; /* used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int64_t alloc; /* excluding the header and null terminator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unsigned char flags; /* 3 lsb of type, 5 unused bits */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char buf[];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;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，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__attribute__ ((__packed__)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告诉编译器取消字节对齐，则结构体的大小就是结构体成员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构体中的成员：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目前字符串的长度，不包含终止字符</w:t>
      </w:r>
      <w:r>
        <w:rPr>
          <w:rFonts w:ascii="Times New Roman" w:eastAsiaTheme="majorEastAsia" w:hAnsi="Times New Roman" w:cs="Times New Roman"/>
          <w:sz w:val="28"/>
          <w:szCs w:val="28"/>
        </w:rPr>
        <w:t>\0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/>
          <w:sz w:val="28"/>
          <w:szCs w:val="28"/>
        </w:rPr>
        <w:t>llo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分配的总长度，不包含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头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llo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本身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lag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组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尾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尾部隐含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在</w:t>
      </w:r>
      <w:r>
        <w:rPr>
          <w:rFonts w:ascii="Times New Roman" w:eastAsiaTheme="majorEastAsia" w:hAnsi="Times New Roman" w:cs="Times New Roman"/>
          <w:sz w:val="28"/>
          <w:szCs w:val="28"/>
        </w:rPr>
        <w:t>b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中可以包含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判断是否到达字符串尾部了，所以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是二进制安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言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二进制安全的，它碰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终止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flag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标志位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头类型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hdr5,sdshdr8,sdshdr16,sdshdr32,sdshdr6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共五种类型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hdr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用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存储字符串的字符数组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定义如下：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 s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指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har[]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取消了字节对齐，所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[-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其实指向的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</w:t>
      </w:r>
      <w:r>
        <w:rPr>
          <w:rFonts w:ascii="Times New Roman" w:eastAsiaTheme="majorEastAsia" w:hAnsi="Times New Roman" w:cs="Times New Roman"/>
          <w:sz w:val="28"/>
          <w:szCs w:val="28"/>
        </w:rPr>
        <w:t>lags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/C++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其实支持负数下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过除非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样肯定之前的地址存在有效的值，否则不要这样用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空间的预分配：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增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dd</w:t>
      </w:r>
      <w:r>
        <w:rPr>
          <w:rFonts w:ascii="Times New Roman" w:eastAsiaTheme="majorEastAsia" w:hAnsi="Times New Roman" w:cs="Times New Roman"/>
          <w:sz w:val="28"/>
          <w:szCs w:val="28"/>
        </w:rPr>
        <w:t>len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如果创建一个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/>
          <w:sz w:val="28"/>
          <w:szCs w:val="28"/>
        </w:rPr>
        <w:t>sdsnewlen(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法，不会进行空间预分配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空间足够，则什么都不干；否则就会触发空间预分配。新的长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ewlen=len+add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e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分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*ne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大小，如果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分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ewlen+1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大小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惰性空间释放：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void sdsclear(sds s) {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sdssetlen(s, 0);</w:t>
      </w:r>
    </w:p>
    <w:p>
      <w:pPr>
        <w:pStyle w:val="a3"/>
        <w:ind w:left="93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s[0] = '\0';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}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上述代码可以看出，清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不会真正释放其内存，而是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设置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并且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u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第一个字符设置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\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行了。这样再次使用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就不用重新分配内存空间了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相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言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优势：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获取字符串长度，通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获取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杜绝缓冲区溢出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包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</w:t>
      </w:r>
      <w:r>
        <w:rPr>
          <w:rFonts w:ascii="Times New Roman" w:eastAsiaTheme="majorEastAsia" w:hAnsi="Times New Roman" w:cs="Times New Roman"/>
          <w:sz w:val="28"/>
          <w:szCs w:val="28"/>
        </w:rPr>
        <w:t>[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记录自身的长度以及空闲的空间，在进行拼接操作时，如果不计算好长度，容易溢出；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通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llo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判断空间是否足够，不够就进行预分配。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减少字符串修改时带来的内存重新分配次数</w:t>
      </w:r>
    </w:p>
    <w:p>
      <w:pPr>
        <w:pStyle w:val="a3"/>
        <w:ind w:left="129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字符串修改时，无论增长还是缩短，都会重新分配内存，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需要，它采用预分配机制和惰性空间释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中也有真正释放内存空间的操作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</w:p>
    <w:p>
      <w:pPr>
        <w:pStyle w:val="a3"/>
        <w:numPr>
          <w:ilvl w:val="0"/>
          <w:numId w:val="1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进制安全，可以存储任何二进制数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包括图片，视频等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缺点可能是操作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ar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要复杂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表：键值对，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字典，可以用来存放用户的信息等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操作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</w:t>
      </w:r>
      <w:r>
        <w:rPr>
          <w:rFonts w:ascii="Times New Roman" w:eastAsiaTheme="majorEastAsia" w:hAnsi="Times New Roman" w:cs="Times New Roman"/>
          <w:sz w:val="28"/>
          <w:szCs w:val="28"/>
        </w:rPr>
        <w:t>set key field value, hget key fiel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点类似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-key-valu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最大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^3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个量级。</w:t>
      </w: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可用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分页功能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点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是一个双向的链表。最大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^</w:t>
      </w:r>
      <w:r>
        <w:rPr>
          <w:rFonts w:ascii="Times New Roman" w:eastAsiaTheme="majorEastAsia" w:hAnsi="Times New Roman" w:cs="Times New Roman"/>
          <w:sz w:val="28"/>
          <w:szCs w:val="28"/>
        </w:rPr>
        <w:t>3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930"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97040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集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底层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查找速度快，可用户全局去重，判断用户是否注册。可以利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交集，并集，差集去判断共同的喜好，全部的喜好，独有的喜好等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无序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字符串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集合，不允许重复元素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add myset 1 2 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在集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元素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members my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查看集合元素。</w:t>
      </w:r>
    </w:p>
    <w:p>
      <w:pPr>
        <w:pStyle w:val="a3"/>
        <w:ind w:left="930"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2184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set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有序集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可用于范围查找，排行榜应用，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>
        <w:rPr>
          <w:rFonts w:ascii="Times New Roman" w:eastAsiaTheme="majorEastAsia" w:hAnsi="Times New Roman" w:cs="Times New Roman"/>
          <w:sz w:val="28"/>
          <w:szCs w:val="28"/>
        </w:rPr>
        <w:t>OP 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。</w:t>
      </w:r>
    </w:p>
    <w:p>
      <w:pPr>
        <w:pStyle w:val="a3"/>
        <w:ind w:left="93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已排序的字符串结合，元素也不能重复。</w:t>
      </w:r>
    </w:p>
    <w:p>
      <w:pPr>
        <w:ind w:left="57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47396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73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57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三种特殊额数据结构：</w:t>
      </w:r>
    </w:p>
    <w:p>
      <w:pPr>
        <w:pStyle w:val="a3"/>
        <w:numPr>
          <w:ilvl w:val="0"/>
          <w:numId w:val="1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it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它不是实际的数据类型，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映射某个元素的状态。底层是基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rin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类型实现的，字符串的最大值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5</w:t>
      </w:r>
      <w:r>
        <w:rPr>
          <w:rFonts w:ascii="Times New Roman" w:eastAsiaTheme="majorEastAsia" w:hAnsi="Times New Roman" w:cs="Times New Roman"/>
          <w:sz w:val="28"/>
          <w:szCs w:val="28"/>
        </w:rPr>
        <w:t>12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总共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^3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numPr>
          <w:ilvl w:val="0"/>
          <w:numId w:val="1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HyperLog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是一种用来统计不同事物的概率统计数据结构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Ge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地理位置定位，用于存储地理位置信息，并对存储的信息进行操作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超时时间可以设置为秒或毫秒，它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精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毫秒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大长度为</w:t>
      </w:r>
      <w:r>
        <w:rPr>
          <w:rFonts w:ascii="Times New Roman" w:eastAsiaTheme="majorEastAsia" w:hAnsi="Times New Roman" w:cs="Times New Roman"/>
          <w:sz w:val="28"/>
          <w:szCs w:val="28"/>
        </w:rPr>
        <w:t>512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官方文档上推荐别太长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02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就是个坏主意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内部数据结构：</w:t>
      </w: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简单动态字符串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rin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是基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实现的。</w:t>
      </w: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压缩链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3.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前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底层实现之一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3.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底层实现之一，之所以是之一，是因为当数据量较大或元素较长时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会被转换为其它数据结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像一个内存连续的数组，但每个元素的长度不同。相比较而言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内存肯定是不连续的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储的是对象的引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言中的指针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储的元素是相同的，则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元素的地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看起来是连续的，如果不同，则不是连续的；它的元素对应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对象的地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则是不连续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66667" cy="68571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6667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lbyte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存储整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占用的内存字节数，上图中总共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，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一个字节，十六进制显示，对应的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ltai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ntrie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尾结点的偏移量，上图中对应的是结点</w:t>
      </w:r>
      <w:r>
        <w:rPr>
          <w:rFonts w:ascii="Times New Roman" w:eastAsiaTheme="majorEastAsia" w:hAnsi="Times New Roman" w:cs="Times New Roman"/>
          <w:sz w:val="28"/>
          <w:szCs w:val="28"/>
        </w:rPr>
        <w:t>”5”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它前面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，所以记录的偏移量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2.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通过这个变量，可以在不遍历整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情况下，弹出尾结点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结点的数量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len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固定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f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一个字节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末端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>
        <w:rPr>
          <w:rFonts w:ascii="Times New Roman" w:eastAsiaTheme="majorEastAsia" w:hAnsi="Times New Roman" w:cs="Times New Roman"/>
          <w:sz w:val="28"/>
          <w:szCs w:val="28"/>
        </w:rPr>
        <w:t>ntry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17160" cy="24263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4" t="1546"/>
                    <a:stretch/>
                  </pic:blipFill>
                  <pic:spPr bwMode="auto">
                    <a:xfrm>
                      <a:off x="0" y="0"/>
                      <a:ext cx="5217160" cy="2426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缺点：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每次插入或删除一个元素时，都需要进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频繁的调用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realloc()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函数进行内存的扩展或减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然后进行数据”搬移”，甚至可能引发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连锁更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造成严重效率的损失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连锁更新：当插入新结点时，需要更新新结点的后继结点中保存前驱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也就是新结点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长度的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rera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新结点的长度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5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字节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rera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字节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否则它的字节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假如后继结点之前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re</w:t>
      </w:r>
      <w:r>
        <w:rPr>
          <w:rFonts w:ascii="Times New Roman" w:eastAsiaTheme="majorEastAsia" w:hAnsi="Times New Roman" w:cs="Times New Roman"/>
          <w:sz w:val="28"/>
          <w:szCs w:val="28"/>
        </w:rPr>
        <w:t>rawle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字节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插入新结点后，需要扩展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还有一种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缩小的情况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处理，以防止频繁扩展或缩小产生的抖动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后继结点以及其之后的结点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长度都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50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-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25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，那么当后继结点扩容后，其之后的结点也会跟着扩容，毕竟后继结点的长度肯定会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5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了，从而导致连锁反应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quick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>3.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，列表的底层实现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quick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由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组成的双端链表，每个结点都包含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106295"/>
            <wp:effectExtent l="0" t="0" r="0" b="0"/>
            <wp:docPr id="6" name="图片 6" descr="Redis列表list 底层原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edis列表list 底层原理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quick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具有双向链表的优点，两段插入删除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中间插入删除结点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不需要内存的复制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也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哈希表的底层实现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哈希冲突采用链表法。</w:t>
      </w:r>
    </w:p>
    <w:p>
      <w:pPr>
        <w:pStyle w:val="a3"/>
        <w:numPr>
          <w:ilvl w:val="0"/>
          <w:numId w:val="1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跳跃表，是实现有序集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底层数据机构之一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元素数量较多或元素中字符串较长时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否则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</w:t>
      </w:r>
      <w:r>
        <w:rPr>
          <w:rFonts w:ascii="Times New Roman" w:eastAsiaTheme="majorEastAsia" w:hAnsi="Times New Roman" w:cs="Times New Roman"/>
          <w:sz w:val="28"/>
          <w:szCs w:val="28"/>
        </w:rPr>
        <w:t>iplist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独有的数据结构，可以实现平均时间复杂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log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最坏时间复杂度</w:t>
      </w:r>
      <w:r>
        <w:rPr>
          <w:rFonts w:ascii="Times New Roman" w:eastAsiaTheme="majorEastAsia" w:hAnsi="Times New Roman" w:cs="Times New Roman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结点查找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概率型数据结构，是用来替代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平衡查找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例如红黑树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等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平衡查找树的增删查操作都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它的缺点是：自平衡过程比较复杂，实现起来麻烦，加锁的开销会比较大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种基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序链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扩展。普通的有序链表在查询时不支持二分查找，原因是无法像数组那样很快获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d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元素，也没法快速获取链表长度。链表如果从头结点访问某个中间结点，需要一步一步挪过去，这样时间复杂度就是</w:t>
      </w:r>
      <w:r>
        <w:rPr>
          <w:rFonts w:ascii="Times New Roman" w:eastAsiaTheme="majorEastAsia" w:hAnsi="Times New Roman" w:cs="Times New Roman"/>
          <w:sz w:val="28"/>
          <w:szCs w:val="28"/>
        </w:rPr>
        <w:t>O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就不需要二分了，直接逐个比较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跳跃表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基本原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序的链表：查找，插入，删除的时间复杂度都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pStyle w:val="a3"/>
        <w:ind w:left="3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72025" cy="3397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2" t="12295" r="5910" b="1"/>
                    <a:stretch/>
                  </pic:blipFill>
                  <pic:spPr bwMode="auto">
                    <a:xfrm>
                      <a:off x="0" y="0"/>
                      <a:ext cx="4772025" cy="33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假如我们每相邻两个结点增加一个指针，指向其下下个结点：</w:t>
      </w:r>
    </w:p>
    <w:p>
      <w:pPr>
        <w:pStyle w:val="a3"/>
        <w:ind w:left="3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62500" cy="55753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0" t="4876" r="6634"/>
                    <a:stretch/>
                  </pic:blipFill>
                  <pic:spPr bwMode="auto">
                    <a:xfrm>
                      <a:off x="0" y="0"/>
                      <a:ext cx="4762500" cy="55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新增加的指针形成了一个新的链表，包含的结点数只有原来的一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图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,</w:t>
      </w:r>
      <w:r>
        <w:rPr>
          <w:rFonts w:ascii="Times New Roman" w:eastAsiaTheme="majorEastAsia" w:hAnsi="Times New Roman" w:cs="Times New Roman"/>
          <w:sz w:val="28"/>
          <w:szCs w:val="28"/>
        </w:rPr>
        <w:t>1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,</w:t>
      </w:r>
      <w:r>
        <w:rPr>
          <w:rFonts w:ascii="Times New Roman" w:eastAsiaTheme="majorEastAsia" w:hAnsi="Times New Roman" w:cs="Times New Roman"/>
          <w:sz w:val="28"/>
          <w:szCs w:val="28"/>
        </w:rPr>
        <w:t>26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查找或插入数据时，可以先在这个新的链表上查找，碰到比待查找数据大的情况，再回到原来的链表中查找，例：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红色的箭头路径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先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再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之后再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，所以要回到原链表中，返回时从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回到原链表，然后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，继续向后比较，碰到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,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它小，所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要插入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。</w:t>
      </w:r>
    </w:p>
    <w:p>
      <w:pPr>
        <w:pStyle w:val="a3"/>
        <w:ind w:left="36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比较过程中，由于有新增的链表，所以没有和原链表的结点进行逐个比较，大约只比较了一半。</w:t>
      </w:r>
    </w:p>
    <w:p>
      <w:pPr>
        <w:pStyle w:val="a3"/>
        <w:ind w:left="3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72025" cy="8312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0" t="5419" r="6272"/>
                    <a:stretch/>
                  </pic:blipFill>
                  <pic:spPr bwMode="auto">
                    <a:xfrm>
                      <a:off x="0" y="0"/>
                      <a:ext cx="477202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利用同样的方式，可以再产生一层新的链表：</w:t>
      </w:r>
    </w:p>
    <w:p>
      <w:pPr>
        <w:ind w:firstLineChars="150" w:firstLine="315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72025" cy="6667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0" t="11922" r="6452" b="12211"/>
                    <a:stretch/>
                  </pic:blipFill>
                  <pic:spPr bwMode="auto">
                    <a:xfrm>
                      <a:off x="0" y="0"/>
                      <a:ext cx="47720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还是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会发现比较的次数会进一步减少。可以想象，当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链表足够长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候，这种多层链表的查找方式能让我们跳过很多下层节点，大大加快查找的速度。</w:t>
      </w:r>
    </w:p>
    <w:p>
      <w:pPr>
        <w:pStyle w:val="a3"/>
        <w:ind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是受到上述思想的启发产生的，但上述的方法会有一个比较大的问题：</w:t>
      </w:r>
    </w:p>
    <w:p>
      <w:pPr>
        <w:pStyle w:val="a3"/>
        <w:ind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新插入一个节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，就会打乱上下相邻两层链表上节点个数严格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: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对应关系。如果要维持这种对应关系，就必须把新插入的节点后面的所有节点（也包括新插入的节点）重新进行调整，这会让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重新蜕化成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删除数据也有同样的问题。</w:t>
      </w:r>
    </w:p>
    <w:p>
      <w:pPr>
        <w:pStyle w:val="a3"/>
        <w:ind w:firstLineChars="400" w:firstLine="11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了避免这种问题，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不要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相邻两层链表之间有严格的对应关系。而是为每个结点随机出一个层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</w:t>
      </w:r>
      <w:r>
        <w:rPr>
          <w:rFonts w:ascii="Times New Roman" w:eastAsiaTheme="majorEastAsia" w:hAnsi="Times New Roman" w:cs="Times New Roman"/>
          <w:sz w:val="28"/>
          <w:szCs w:val="28"/>
        </w:rPr>
        <w:t>eve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比如一个结点随机出的层数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那么就把它链入到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到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链表中。</w:t>
      </w:r>
    </w:p>
    <w:p>
      <w:pPr>
        <w:pStyle w:val="a3"/>
        <w:ind w:left="360"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6825" cy="59150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24" r="2300" b="3439"/>
                    <a:stretch/>
                  </pic:blipFill>
                  <pic:spPr bwMode="auto">
                    <a:xfrm>
                      <a:off x="0" y="0"/>
                      <a:ext cx="5076825" cy="591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上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创建和插入来看，每一个节点的层数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ve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是随机出来的，而且新插入一个节点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不会影响其它节点的层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因此，插入操作只需要修改插入节点前后的指针，而不需要对很多节点都进行调整。这就降低了插入操作的复杂度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上图创建的链表中，依然插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67300" cy="14763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4" t="8296" r="2661" b="5973"/>
                    <a:stretch/>
                  </pic:blipFill>
                  <pic:spPr bwMode="auto">
                    <a:xfrm>
                      <a:off x="0" y="0"/>
                      <a:ext cx="50673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从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头结点开始，先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之后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没有结点了，跳回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和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，跳回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的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跳回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的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和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6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找到了插入的位置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计算随机数是一个重要的操作。它的要求如下：</w:t>
      </w:r>
    </w:p>
    <w:p>
      <w:pPr>
        <w:pStyle w:val="a3"/>
        <w:numPr>
          <w:ilvl w:val="0"/>
          <w:numId w:val="1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每个结点都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，即每个结点都在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链表中</w:t>
      </w:r>
    </w:p>
    <w:p>
      <w:pPr>
        <w:pStyle w:val="a3"/>
        <w:numPr>
          <w:ilvl w:val="0"/>
          <w:numId w:val="1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点层数最大不允许超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</w:p>
    <w:p>
      <w:pPr>
        <w:pStyle w:val="a3"/>
        <w:numPr>
          <w:ilvl w:val="0"/>
          <w:numId w:val="1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一个结点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i&gt;=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指针（即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结点已经在第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层到第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层链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），那么它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i+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的概率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/</w:t>
      </w:r>
      <w:r>
        <w:rPr>
          <w:rFonts w:ascii="Times New Roman" w:eastAsiaTheme="majorEastAsia" w:hAnsi="Times New Roman" w:cs="Times New Roman"/>
          <w:sz w:val="28"/>
          <w:szCs w:val="28"/>
        </w:rPr>
        <w:t>4.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根据上述的要求，可以得出下面结论：</w:t>
      </w:r>
    </w:p>
    <w:p>
      <w:pPr>
        <w:pStyle w:val="a3"/>
        <w:numPr>
          <w:ilvl w:val="0"/>
          <w:numId w:val="1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点的层数恰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-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也就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+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层指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。</w:t>
      </w:r>
    </w:p>
    <w:p>
      <w:pPr>
        <w:pStyle w:val="a3"/>
        <w:numPr>
          <w:ilvl w:val="0"/>
          <w:numId w:val="1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结点层数恰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(1-p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代表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的概率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-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没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+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的概率</w:t>
      </w:r>
    </w:p>
    <w:p>
      <w:pPr>
        <w:pStyle w:val="a3"/>
        <w:numPr>
          <w:ilvl w:val="0"/>
          <w:numId w:val="1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类推，结点层数恰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率为</w:t>
      </w:r>
      <w:r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 o:allowoverlap="f">
            <v:imagedata r:id="rId19" o:title=""/>
          </v:shape>
          <o:OLEObject Type="Embed" ProgID="Equation.DSMT4" ShapeID="_x0000_i1025" DrawAspect="Content" ObjectID="_1696780756" r:id="rId2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^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既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又有第层的概率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-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没有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+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指针的概率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因此，一个结点的平均层数为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572000" cy="419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3" t="19005" r="9162" b="16668"/>
                    <a:stretch/>
                  </pic:blipFill>
                  <pic:spPr bwMode="auto">
                    <a:xfrm>
                      <a:off x="0" y="0"/>
                      <a:ext cx="457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ind w:firstLine="555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=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结点平均层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也就是每个结点平均包含的指针数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=1/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结点平均层数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.3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相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/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内存开销要小不少。</w:t>
      </w:r>
    </w:p>
    <w:p>
      <w:pPr>
        <w:ind w:firstLine="555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下表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取值，以及对应的归一化搜索次数和每个结点的平均包含的指针数，可以看出综合来看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p=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1/4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的，两个指标都比较合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55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47523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571429" cy="1009524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1429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380952" cy="1609524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0952" cy="1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kip</w:t>
      </w:r>
      <w:r>
        <w:rPr>
          <w:rFonts w:ascii="Times New Roman" w:eastAsiaTheme="majorEastAsia" w:hAnsi="Times New Roman" w:cs="Times New Roman"/>
          <w:sz w:val="28"/>
          <w:szCs w:val="28"/>
        </w:rPr>
        <w:t>list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储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元素变成了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sd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大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，可以满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/>
          <w:sz w:val="28"/>
          <w:szCs w:val="28"/>
        </w:rPr>
        <w:t>^6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元素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个实际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70446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与红黑树相比：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缺点：</w:t>
      </w:r>
    </w:p>
    <w:p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占用的内存空间更大，每个结点的大小取决于该结点的层数</w:t>
      </w:r>
    </w:p>
    <w:p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速度应该比红黑树慢，最坏情况下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红黑树都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logn)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优点：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实现比红黑树简单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红黑树插入删除时为了平衡高度需要旋转附近节点，高并发时需要锁。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插入和删除只需要修改相邻节点的指针，操作简单又快速，不需要考虑加锁的情况。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比红黑树更容易扩展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作者自己说的。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速度快的原因：</w:t>
      </w:r>
    </w:p>
    <w:p>
      <w:pPr>
        <w:pStyle w:val="a3"/>
        <w:numPr>
          <w:ilvl w:val="0"/>
          <w:numId w:val="1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内存中操作</w:t>
      </w:r>
    </w:p>
    <w:p>
      <w:pPr>
        <w:pStyle w:val="a3"/>
        <w:numPr>
          <w:ilvl w:val="0"/>
          <w:numId w:val="1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设计巧妙的数据结构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主要的事件：文件事件和时间事件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文件事件：主要是网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读写，请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客户端发的命令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接收和回复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事件：单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多次执行的定时器，如主从复制、定时删除过期数据、字典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单线程：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6.0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版本之前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要是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Redis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网络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和命令执行是由一个线程来完成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也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Redis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对外提供键值存储服务的主要流程。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Redis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其他功能，比如持久化、异步删除、集群数据同步等，其实是由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额外的线程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单线程下，由于这两种事件在同一个线程中执行，就会出现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相影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问题，如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事件到了还在等待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执行文件事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或者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文件事件已经就绪却在执行时间事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就是单线程的缺点，所以在实现上要将这些影响降到最低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其实要保证每个事件任务的处理时间不能太长，否则就会相互影响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R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edis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请求的执行流程如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服务启动，开始网络端口监听，等待客户端请求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客户端向服务端发起连接请求，创建客户端连接对象，完成连接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信息注册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pol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设置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超时时间为时间事件的周期时长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个时间事件就是最近需要执行的，是从一个链表遍历取到的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等待客户端发起请求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客户端发起操作数据库的请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</w:t>
      </w:r>
      <w:r>
        <w:rPr>
          <w:rFonts w:ascii="Times New Roman" w:eastAsiaTheme="majorEastAsia" w:hAnsi="Times New Roman" w:cs="Times New Roman"/>
          <w:sz w:val="28"/>
          <w:szCs w:val="28"/>
        </w:rPr>
        <w:t>ET)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epol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收到客户端的请求，可能多个，按顺序处理请求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接收请求参数，解析请求协议得到请求命令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执行请求命令，操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库</w:t>
      </w:r>
    </w:p>
    <w:p>
      <w:pPr>
        <w:pStyle w:val="a3"/>
        <w:numPr>
          <w:ilvl w:val="0"/>
          <w:numId w:val="1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结果返回给客户端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单线程模型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6.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前的版本</w:t>
      </w:r>
    </w:p>
    <w:p>
      <w:pPr>
        <w:ind w:firstLineChars="200"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71259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12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多线程模型：</w:t>
      </w:r>
    </w:p>
    <w:p>
      <w:pPr>
        <w:ind w:firstLineChars="20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42748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多线程相比于单线程，核心思路是：将主线程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读写任务拆分出来给一组独立的线程执行，使得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读写可以并行化，而命令的操作仍然是单线程的，都是在主线程中执行。</w:t>
      </w:r>
    </w:p>
    <w:p>
      <w:pPr>
        <w:ind w:firstLineChars="200"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652716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52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核心流程如下：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获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放入等待列表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分配给各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阻塞等待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读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完毕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执行命令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单线程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主线程阻塞等待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将数据回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完毕</w:t>
      </w:r>
    </w:p>
    <w:p>
      <w:pPr>
        <w:pStyle w:val="a3"/>
        <w:numPr>
          <w:ilvl w:val="0"/>
          <w:numId w:val="2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解除绑定，清空等待队列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多线程的特点：</w:t>
      </w:r>
    </w:p>
    <w:p>
      <w:pPr>
        <w:pStyle w:val="a3"/>
        <w:numPr>
          <w:ilvl w:val="0"/>
          <w:numId w:val="2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要么同时在读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，要么同时在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会同时读或写</w:t>
      </w:r>
    </w:p>
    <w:p>
      <w:pPr>
        <w:pStyle w:val="a3"/>
        <w:numPr>
          <w:ilvl w:val="0"/>
          <w:numId w:val="2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只负责读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ck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解析命令，不负责命令处理</w:t>
      </w:r>
    </w:p>
    <w:p>
      <w:pPr>
        <w:pStyle w:val="a3"/>
        <w:numPr>
          <w:ilvl w:val="0"/>
          <w:numId w:val="21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I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数可自行配置（目前代码限制上限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51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默认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关闭此功能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多线程貌似没有用到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主线程执行请求入队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I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并行进行网络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线程串行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命令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I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并行进行网络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-&gt;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线程清空队列，并接收下一批请求。这样以来，主线程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线程不会出现同时访问请求队列的清空，就不需要锁了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线程的优点：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避免了上下文切换，也不用去考虑各种锁的问题，不存在加锁释放锁操作，没有死锁问题导致的性能消耗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缺点：无法利用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PU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性能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多线程的优点：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提高了响应速度，充分利用了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pu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特点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缺点：代码复杂性提高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/O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多路复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非阻塞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/O</w:t>
      </w:r>
    </w:p>
    <w:p>
      <w:pPr>
        <w:ind w:firstLineChars="400" w:firstLine="112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7973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压力测试：</w:t>
      </w:r>
      <w:r>
        <w:rPr>
          <w:rFonts w:ascii="Times New Roman" w:eastAsiaTheme="majorEastAsia" w:hAnsi="Times New Roman" w:cs="Times New Roman"/>
          <w:sz w:val="28"/>
          <w:szCs w:val="28"/>
        </w:rPr>
        <w:t>redis-benchmark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color w:val="FF0000"/>
          <w:sz w:val="44"/>
          <w:szCs w:val="44"/>
        </w:rPr>
        <w:t>R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edis</w:t>
      </w: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的常用场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缓存，应该是最常用的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计数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提供了相应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+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原子操作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布式锁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排行榜，利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set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消息队列</w:t>
      </w:r>
    </w:p>
    <w:p>
      <w:pPr>
        <w:pStyle w:val="a3"/>
        <w:numPr>
          <w:ilvl w:val="0"/>
          <w:numId w:val="22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社交网络，其实也是缓存的功能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44"/>
          <w:szCs w:val="44"/>
        </w:rPr>
        <w:t>My</w:t>
      </w:r>
      <w:r>
        <w:rPr>
          <w:rFonts w:ascii="Times New Roman" w:eastAsiaTheme="majorEastAsia" w:hAnsi="Times New Roman" w:cs="Times New Roman"/>
          <w:sz w:val="44"/>
          <w:szCs w:val="44"/>
        </w:rPr>
        <w:t>SQL</w:t>
      </w:r>
      <w:r>
        <w:rPr>
          <w:rFonts w:ascii="Times New Roman" w:eastAsiaTheme="majorEastAsia" w:hAnsi="Times New Roman" w:cs="Times New Roman" w:hint="eastAsia"/>
          <w:sz w:val="44"/>
          <w:szCs w:val="44"/>
        </w:rPr>
        <w:t>与</w:t>
      </w:r>
      <w:r>
        <w:rPr>
          <w:rFonts w:ascii="Times New Roman" w:eastAsiaTheme="majorEastAsia" w:hAnsi="Times New Roman" w:cs="Times New Roman" w:hint="eastAsia"/>
          <w:sz w:val="44"/>
          <w:szCs w:val="44"/>
        </w:rPr>
        <w:t>Redis</w:t>
      </w:r>
      <w:r>
        <w:rPr>
          <w:rFonts w:ascii="Times New Roman" w:eastAsiaTheme="majorEastAsia" w:hAnsi="Times New Roman" w:cs="Times New Roman" w:hint="eastAsia"/>
          <w:sz w:val="44"/>
          <w:szCs w:val="44"/>
        </w:rPr>
        <w:t>的双写一致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2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缓存延时删除：</w:t>
      </w:r>
    </w:p>
    <w:p>
      <w:pPr>
        <w:pStyle w:val="a3"/>
        <w:numPr>
          <w:ilvl w:val="0"/>
          <w:numId w:val="24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写请求来临时，先删除缓存，在更新数据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不要先更新数据库，再删除缓存，这样经过实践出现不一致的概率更大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</w:p>
    <w:p>
      <w:pPr>
        <w:pStyle w:val="a3"/>
        <w:numPr>
          <w:ilvl w:val="0"/>
          <w:numId w:val="24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休眠一定的时间，再次删除缓存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原因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ques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写请求，删除缓存后，更新数据库，如果此时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ques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读缓存，会读不到，然后就去数据库读取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并回填缓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样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que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又会读的是旧数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直到超时，如果设置了超时时间的话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样就需要更新数据库后，再删除一次，这样之后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que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会从数据库读取并回填缓存。流程示意图如下：</w:t>
      </w:r>
    </w:p>
    <w:p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3524250" cy="56388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563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删除缓存重试机制：如果删除缓存失败，可以使用消息队列进行重试。</w:t>
      </w:r>
    </w:p>
    <w:p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9083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0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2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监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n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通过监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n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消息队列来进行缓存删除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n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记录数据更新或潜在更新的日志，可以通过监听它来删除缓存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44"/>
          <w:szCs w:val="44"/>
        </w:rPr>
      </w:pPr>
      <w:r>
        <w:rPr>
          <w:rFonts w:ascii="Times New Roman" w:eastAsiaTheme="majorEastAsia" w:hAnsi="Times New Roman" w:cs="Times New Roman" w:hint="eastAsia"/>
          <w:sz w:val="44"/>
          <w:szCs w:val="44"/>
        </w:rPr>
        <w:t>Redis</w:t>
      </w:r>
      <w:r>
        <w:rPr>
          <w:rFonts w:ascii="Times New Roman" w:eastAsiaTheme="majorEastAsia" w:hAnsi="Times New Roman" w:cs="Times New Roman" w:hint="eastAsia"/>
          <w:sz w:val="44"/>
          <w:szCs w:val="44"/>
        </w:rPr>
        <w:t>事务：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MULTI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开启事务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将后续的命令逐个放入队列中，然后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XE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命令来原子化执行这个命令系列。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EXE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执行事务中的所有操作命令。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ISCAR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取消事务，放弃执行事务块中的所有命令。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WATC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监视一个或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,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如果事务在执行前，这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或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被其他命令修改，则事务被中断，不会执行事务中的任何命令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UNWATC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取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TC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对所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监视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事务就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顺序性、一次性、排他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执行一个队列中的一系列命令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事务不支持回滚操作，如果队列中某条命令执行识别，则可能会产生两种情况：</w:t>
      </w:r>
    </w:p>
    <w:p>
      <w:pPr>
        <w:pStyle w:val="a3"/>
        <w:numPr>
          <w:ilvl w:val="0"/>
          <w:numId w:val="2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语法错误：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编译错误，这种情况下，所有命令都不会执行成功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保留原值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29247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2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Redi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类型错误：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运行时错误，这种情况下，会有部分命令执行成功。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029075" cy="262520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7874" cy="263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44"/>
          <w:szCs w:val="44"/>
        </w:rPr>
        <w:t>Redis</w:t>
      </w:r>
      <w:r>
        <w:rPr>
          <w:rFonts w:ascii="Times New Roman" w:eastAsiaTheme="majorEastAsia" w:hAnsi="Times New Roman" w:cs="Times New Roman" w:hint="eastAsia"/>
          <w:sz w:val="44"/>
          <w:szCs w:val="44"/>
        </w:rPr>
        <w:t>中的哈希冲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采用链表法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解决哈希冲突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44"/>
          <w:szCs w:val="44"/>
        </w:rPr>
      </w:pPr>
      <w:r>
        <w:rPr>
          <w:rFonts w:ascii="Times New Roman" w:eastAsiaTheme="majorEastAsia" w:hAnsi="Times New Roman" w:cs="Times New Roman" w:hint="eastAsia"/>
          <w:sz w:val="44"/>
          <w:szCs w:val="44"/>
        </w:rPr>
        <w:t>布隆过滤器：</w:t>
      </w:r>
    </w:p>
    <w:p>
      <w:pPr>
        <w:ind w:firstLineChars="400" w:firstLine="11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假设我们有个集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元素。利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哈希散列函数，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每个元素映射到一个长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位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二进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不同位置上，这些位置上的二进制数均设置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如果待检查的元素，经过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哈希散列函数的映射后，发现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位置上的二进制数全部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个元素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很可能属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集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反之，一定不属于集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</w:p>
    <w:p>
      <w:pPr>
        <w:ind w:firstLineChars="400" w:firstLine="11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布隆过滤器可能会存在误判，提高的方法：</w:t>
      </w:r>
    </w:p>
    <w:p>
      <w:pPr>
        <w:pStyle w:val="a3"/>
        <w:numPr>
          <w:ilvl w:val="0"/>
          <w:numId w:val="26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几个哈希函数映射，降低哈希碰撞的概率</w:t>
      </w:r>
    </w:p>
    <w:p>
      <w:pPr>
        <w:pStyle w:val="a3"/>
        <w:numPr>
          <w:ilvl w:val="0"/>
          <w:numId w:val="26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同时增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二进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组的长度，可以增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函数生成的数据的范围，也可以降低哈希碰撞的概率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342AD"/>
    <w:multiLevelType w:val="hybridMultilevel"/>
    <w:tmpl w:val="75CA5B20"/>
    <w:lvl w:ilvl="0" w:tplc="46602A20">
      <w:start w:val="1"/>
      <w:numFmt w:val="decimal"/>
      <w:lvlText w:val="%1)"/>
      <w:lvlJc w:val="left"/>
      <w:pPr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70" w:hanging="420"/>
      </w:pPr>
    </w:lvl>
    <w:lvl w:ilvl="2" w:tplc="0409001B" w:tentative="1">
      <w:start w:val="1"/>
      <w:numFmt w:val="lowerRoman"/>
      <w:lvlText w:val="%3."/>
      <w:lvlJc w:val="right"/>
      <w:pPr>
        <w:ind w:left="2190" w:hanging="420"/>
      </w:pPr>
    </w:lvl>
    <w:lvl w:ilvl="3" w:tplc="0409000F" w:tentative="1">
      <w:start w:val="1"/>
      <w:numFmt w:val="decimal"/>
      <w:lvlText w:val="%4."/>
      <w:lvlJc w:val="left"/>
      <w:pPr>
        <w:ind w:left="2610" w:hanging="420"/>
      </w:pPr>
    </w:lvl>
    <w:lvl w:ilvl="4" w:tplc="04090019" w:tentative="1">
      <w:start w:val="1"/>
      <w:numFmt w:val="lowerLetter"/>
      <w:lvlText w:val="%5)"/>
      <w:lvlJc w:val="left"/>
      <w:pPr>
        <w:ind w:left="3030" w:hanging="420"/>
      </w:pPr>
    </w:lvl>
    <w:lvl w:ilvl="5" w:tplc="0409001B" w:tentative="1">
      <w:start w:val="1"/>
      <w:numFmt w:val="lowerRoman"/>
      <w:lvlText w:val="%6."/>
      <w:lvlJc w:val="right"/>
      <w:pPr>
        <w:ind w:left="3450" w:hanging="420"/>
      </w:pPr>
    </w:lvl>
    <w:lvl w:ilvl="6" w:tplc="0409000F" w:tentative="1">
      <w:start w:val="1"/>
      <w:numFmt w:val="decimal"/>
      <w:lvlText w:val="%7."/>
      <w:lvlJc w:val="left"/>
      <w:pPr>
        <w:ind w:left="3870" w:hanging="420"/>
      </w:pPr>
    </w:lvl>
    <w:lvl w:ilvl="7" w:tplc="04090019" w:tentative="1">
      <w:start w:val="1"/>
      <w:numFmt w:val="lowerLetter"/>
      <w:lvlText w:val="%8)"/>
      <w:lvlJc w:val="left"/>
      <w:pPr>
        <w:ind w:left="4290" w:hanging="420"/>
      </w:pPr>
    </w:lvl>
    <w:lvl w:ilvl="8" w:tplc="0409001B" w:tentative="1">
      <w:start w:val="1"/>
      <w:numFmt w:val="lowerRoman"/>
      <w:lvlText w:val="%9."/>
      <w:lvlJc w:val="right"/>
      <w:pPr>
        <w:ind w:left="4710" w:hanging="420"/>
      </w:pPr>
    </w:lvl>
  </w:abstractNum>
  <w:abstractNum w:abstractNumId="1" w15:restartNumberingAfterBreak="0">
    <w:nsid w:val="034F29A3"/>
    <w:multiLevelType w:val="hybridMultilevel"/>
    <w:tmpl w:val="59220118"/>
    <w:lvl w:ilvl="0" w:tplc="BBECEC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E81CC9"/>
    <w:multiLevelType w:val="hybridMultilevel"/>
    <w:tmpl w:val="96466E0E"/>
    <w:lvl w:ilvl="0" w:tplc="68AE5476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3" w15:restartNumberingAfterBreak="0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536692C"/>
    <w:multiLevelType w:val="hybridMultilevel"/>
    <w:tmpl w:val="4C8E6AEE"/>
    <w:lvl w:ilvl="0" w:tplc="8626E3D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2BF3EF6"/>
    <w:multiLevelType w:val="hybridMultilevel"/>
    <w:tmpl w:val="6710589E"/>
    <w:lvl w:ilvl="0" w:tplc="EDF80C40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56C62AC"/>
    <w:multiLevelType w:val="hybridMultilevel"/>
    <w:tmpl w:val="FAEA6536"/>
    <w:lvl w:ilvl="0" w:tplc="5D32C7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70D61DB"/>
    <w:multiLevelType w:val="hybridMultilevel"/>
    <w:tmpl w:val="2072FA50"/>
    <w:lvl w:ilvl="0" w:tplc="5B3C67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701467"/>
    <w:multiLevelType w:val="hybridMultilevel"/>
    <w:tmpl w:val="E0860614"/>
    <w:lvl w:ilvl="0" w:tplc="D812D69C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0" w15:restartNumberingAfterBreak="0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C160316"/>
    <w:multiLevelType w:val="hybridMultilevel"/>
    <w:tmpl w:val="13F8949E"/>
    <w:lvl w:ilvl="0" w:tplc="003699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433042E7"/>
    <w:multiLevelType w:val="hybridMultilevel"/>
    <w:tmpl w:val="D6169A20"/>
    <w:lvl w:ilvl="0" w:tplc="820EE4C4">
      <w:start w:val="1"/>
      <w:numFmt w:val="decimal"/>
      <w:lvlText w:val="%1."/>
      <w:lvlJc w:val="left"/>
      <w:pPr>
        <w:ind w:left="1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60" w:hanging="420"/>
      </w:pPr>
    </w:lvl>
    <w:lvl w:ilvl="2" w:tplc="0409001B" w:tentative="1">
      <w:start w:val="1"/>
      <w:numFmt w:val="lowerRoman"/>
      <w:lvlText w:val="%3."/>
      <w:lvlJc w:val="right"/>
      <w:pPr>
        <w:ind w:left="2380" w:hanging="420"/>
      </w:pPr>
    </w:lvl>
    <w:lvl w:ilvl="3" w:tplc="0409000F" w:tentative="1">
      <w:start w:val="1"/>
      <w:numFmt w:val="decimal"/>
      <w:lvlText w:val="%4."/>
      <w:lvlJc w:val="left"/>
      <w:pPr>
        <w:ind w:left="2800" w:hanging="420"/>
      </w:pPr>
    </w:lvl>
    <w:lvl w:ilvl="4" w:tplc="04090019" w:tentative="1">
      <w:start w:val="1"/>
      <w:numFmt w:val="lowerLetter"/>
      <w:lvlText w:val="%5)"/>
      <w:lvlJc w:val="left"/>
      <w:pPr>
        <w:ind w:left="3220" w:hanging="420"/>
      </w:pPr>
    </w:lvl>
    <w:lvl w:ilvl="5" w:tplc="0409001B" w:tentative="1">
      <w:start w:val="1"/>
      <w:numFmt w:val="lowerRoman"/>
      <w:lvlText w:val="%6."/>
      <w:lvlJc w:val="right"/>
      <w:pPr>
        <w:ind w:left="3640" w:hanging="420"/>
      </w:pPr>
    </w:lvl>
    <w:lvl w:ilvl="6" w:tplc="0409000F" w:tentative="1">
      <w:start w:val="1"/>
      <w:numFmt w:val="decimal"/>
      <w:lvlText w:val="%7."/>
      <w:lvlJc w:val="left"/>
      <w:pPr>
        <w:ind w:left="4060" w:hanging="420"/>
      </w:pPr>
    </w:lvl>
    <w:lvl w:ilvl="7" w:tplc="04090019" w:tentative="1">
      <w:start w:val="1"/>
      <w:numFmt w:val="lowerLetter"/>
      <w:lvlText w:val="%8)"/>
      <w:lvlJc w:val="left"/>
      <w:pPr>
        <w:ind w:left="4480" w:hanging="420"/>
      </w:pPr>
    </w:lvl>
    <w:lvl w:ilvl="8" w:tplc="0409001B" w:tentative="1">
      <w:start w:val="1"/>
      <w:numFmt w:val="lowerRoman"/>
      <w:lvlText w:val="%9."/>
      <w:lvlJc w:val="right"/>
      <w:pPr>
        <w:ind w:left="4900" w:hanging="420"/>
      </w:pPr>
    </w:lvl>
  </w:abstractNum>
  <w:abstractNum w:abstractNumId="14" w15:restartNumberingAfterBreak="0">
    <w:nsid w:val="439452A6"/>
    <w:multiLevelType w:val="hybridMultilevel"/>
    <w:tmpl w:val="26086E60"/>
    <w:lvl w:ilvl="0" w:tplc="FB548DB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4FD6B91"/>
    <w:multiLevelType w:val="hybridMultilevel"/>
    <w:tmpl w:val="B192D880"/>
    <w:lvl w:ilvl="0" w:tplc="6BB22DEA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6" w15:restartNumberingAfterBreak="0">
    <w:nsid w:val="4E711910"/>
    <w:multiLevelType w:val="hybridMultilevel"/>
    <w:tmpl w:val="69BCCE2C"/>
    <w:lvl w:ilvl="0" w:tplc="A6AC8420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7" w15:restartNumberingAfterBreak="0">
    <w:nsid w:val="535F337A"/>
    <w:multiLevelType w:val="hybridMultilevel"/>
    <w:tmpl w:val="5D747F88"/>
    <w:lvl w:ilvl="0" w:tplc="A2A2B7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A4B47ED"/>
    <w:multiLevelType w:val="hybridMultilevel"/>
    <w:tmpl w:val="A2D2D74E"/>
    <w:lvl w:ilvl="0" w:tplc="83D4F3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5C6B4942"/>
    <w:multiLevelType w:val="hybridMultilevel"/>
    <w:tmpl w:val="80026556"/>
    <w:lvl w:ilvl="0" w:tplc="9FF859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D4E52FA"/>
    <w:multiLevelType w:val="hybridMultilevel"/>
    <w:tmpl w:val="689462DA"/>
    <w:lvl w:ilvl="0" w:tplc="7B062BEC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1" w15:restartNumberingAfterBreak="0">
    <w:nsid w:val="61247902"/>
    <w:multiLevelType w:val="hybridMultilevel"/>
    <w:tmpl w:val="6476620C"/>
    <w:lvl w:ilvl="0" w:tplc="43AA48FC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22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EE64FEF"/>
    <w:multiLevelType w:val="hybridMultilevel"/>
    <w:tmpl w:val="C4C2FF62"/>
    <w:lvl w:ilvl="0" w:tplc="37924432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24" w15:restartNumberingAfterBreak="0">
    <w:nsid w:val="750343B0"/>
    <w:multiLevelType w:val="hybridMultilevel"/>
    <w:tmpl w:val="5CC0B874"/>
    <w:lvl w:ilvl="0" w:tplc="A8C87B8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 w15:restartNumberingAfterBreak="0">
    <w:nsid w:val="7EDD395B"/>
    <w:multiLevelType w:val="hybridMultilevel"/>
    <w:tmpl w:val="22209CAE"/>
    <w:lvl w:ilvl="0" w:tplc="15F0FD46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22"/>
  </w:num>
  <w:num w:numId="2">
    <w:abstractNumId w:val="11"/>
  </w:num>
  <w:num w:numId="3">
    <w:abstractNumId w:val="3"/>
  </w:num>
  <w:num w:numId="4">
    <w:abstractNumId w:val="10"/>
  </w:num>
  <w:num w:numId="5">
    <w:abstractNumId w:val="6"/>
  </w:num>
  <w:num w:numId="6">
    <w:abstractNumId w:val="21"/>
  </w:num>
  <w:num w:numId="7">
    <w:abstractNumId w:val="23"/>
  </w:num>
  <w:num w:numId="8">
    <w:abstractNumId w:val="17"/>
  </w:num>
  <w:num w:numId="9">
    <w:abstractNumId w:val="15"/>
  </w:num>
  <w:num w:numId="10">
    <w:abstractNumId w:val="16"/>
  </w:num>
  <w:num w:numId="11">
    <w:abstractNumId w:val="0"/>
  </w:num>
  <w:num w:numId="12">
    <w:abstractNumId w:val="7"/>
  </w:num>
  <w:num w:numId="13">
    <w:abstractNumId w:val="19"/>
  </w:num>
  <w:num w:numId="14">
    <w:abstractNumId w:val="24"/>
  </w:num>
  <w:num w:numId="15">
    <w:abstractNumId w:val="18"/>
  </w:num>
  <w:num w:numId="16">
    <w:abstractNumId w:val="2"/>
  </w:num>
  <w:num w:numId="17">
    <w:abstractNumId w:val="9"/>
  </w:num>
  <w:num w:numId="18">
    <w:abstractNumId w:val="4"/>
  </w:num>
  <w:num w:numId="19">
    <w:abstractNumId w:val="25"/>
  </w:num>
  <w:num w:numId="20">
    <w:abstractNumId w:val="5"/>
  </w:num>
  <w:num w:numId="21">
    <w:abstractNumId w:val="20"/>
  </w:num>
  <w:num w:numId="22">
    <w:abstractNumId w:val="14"/>
  </w:num>
  <w:num w:numId="23">
    <w:abstractNumId w:val="8"/>
  </w:num>
  <w:num w:numId="24">
    <w:abstractNumId w:val="12"/>
  </w:num>
  <w:num w:numId="25">
    <w:abstractNumId w:val="1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49"/>
    <o:shapelayout v:ext="edit">
      <o:idmap v:ext="edit" data="1"/>
    </o:shapelayout>
  </w:shapeDefaults>
  <w:decimalSymbol w:val="."/>
  <w:listSeparator w:val=","/>
  <w15:docId w15:val="{C9B5EDE7-7743-4614-9E75-0605CE4B7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  <w:style w:type="paragraph" w:styleId="a6">
    <w:name w:val="header"/>
    <w:basedOn w:val="a"/>
    <w:link w:val="a7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27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2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9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3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5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55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039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4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4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314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9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94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31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0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4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3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jpeg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image" Target="media/image24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jpe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2</TotalTime>
  <Pages>28</Pages>
  <Words>1336</Words>
  <Characters>7620</Characters>
  <Application>Microsoft Office Word</Application>
  <DocSecurity>0</DocSecurity>
  <Lines>63</Lines>
  <Paragraphs>17</Paragraphs>
  <ScaleCrop>false</ScaleCrop>
  <Company/>
  <LinksUpToDate>false</LinksUpToDate>
  <CharactersWithSpaces>8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479</cp:revision>
  <dcterms:created xsi:type="dcterms:W3CDTF">2021-01-31T08:02:00Z</dcterms:created>
  <dcterms:modified xsi:type="dcterms:W3CDTF">2021-10-26T11:12:00Z</dcterms:modified>
</cp:coreProperties>
</file>